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docProps/app.xml" ContentType="application/vnd.openxmlformats-officedocument.extended-properties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382" r:id="rId3"/>
    <p:sldId id="271" r:id="rId4"/>
    <p:sldId id="387" r:id="rId5"/>
    <p:sldId id="386" r:id="rId6"/>
    <p:sldId id="384" r:id="rId7"/>
    <p:sldId id="269" r:id="rId8"/>
    <p:sldId id="368" r:id="rId9"/>
    <p:sldId id="272" r:id="rId10"/>
    <p:sldId id="273" r:id="rId11"/>
    <p:sldId id="274" r:id="rId12"/>
    <p:sldId id="275" r:id="rId13"/>
    <p:sldId id="376" r:id="rId14"/>
    <p:sldId id="277" r:id="rId15"/>
    <p:sldId id="278" r:id="rId16"/>
    <p:sldId id="377" r:id="rId17"/>
    <p:sldId id="280" r:id="rId18"/>
    <p:sldId id="281" r:id="rId19"/>
    <p:sldId id="282" r:id="rId20"/>
    <p:sldId id="380" r:id="rId21"/>
    <p:sldId id="390" r:id="rId22"/>
    <p:sldId id="381" r:id="rId23"/>
    <p:sldId id="285" r:id="rId24"/>
    <p:sldId id="337" r:id="rId25"/>
    <p:sldId id="287" r:id="rId26"/>
    <p:sldId id="338" r:id="rId27"/>
    <p:sldId id="339" r:id="rId28"/>
    <p:sldId id="292" r:id="rId29"/>
    <p:sldId id="293" r:id="rId30"/>
    <p:sldId id="374" r:id="rId31"/>
    <p:sldId id="294" r:id="rId32"/>
    <p:sldId id="296" r:id="rId33"/>
    <p:sldId id="392" r:id="rId34"/>
    <p:sldId id="391" r:id="rId35"/>
    <p:sldId id="371" r:id="rId36"/>
    <p:sldId id="373" r:id="rId37"/>
    <p:sldId id="369" r:id="rId38"/>
    <p:sldId id="383" r:id="rId39"/>
    <p:sldId id="388" r:id="rId40"/>
    <p:sldId id="389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Calibri"/>
      <p:regular r:id="rId46"/>
      <p:bold r:id="rId47"/>
      <p:italic r:id="rId48"/>
      <p:boldItalic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Math1"/>
      <p:regular r:id="rId54"/>
      <p:bold r:id="rId55"/>
    </p:embeddedFont>
    <p:embeddedFont>
      <p:font typeface="Times"/>
      <p:regular r:id="rId56"/>
      <p:bold r:id="rId57"/>
      <p:italic r:id="rId58"/>
      <p:boldItalic r:id="rId59"/>
    </p:embeddedFont>
    <p:embeddedFont>
      <p:font typeface="Euclid Math Two" charset="2"/>
      <p:regular r:id="rId60"/>
      <p:bold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napToGrid="0"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font" Target="fonts/font11.fntdata"/><Relationship Id="rId55" Type="http://schemas.openxmlformats.org/officeDocument/2006/relationships/font" Target="fonts/font12.fntdata"/><Relationship Id="rId56" Type="http://schemas.openxmlformats.org/officeDocument/2006/relationships/font" Target="fonts/font13.fntdata"/><Relationship Id="rId57" Type="http://schemas.openxmlformats.org/officeDocument/2006/relationships/font" Target="fonts/font14.fntdata"/><Relationship Id="rId58" Type="http://schemas.openxmlformats.org/officeDocument/2006/relationships/font" Target="fonts/font15.fntdata"/><Relationship Id="rId59" Type="http://schemas.openxmlformats.org/officeDocument/2006/relationships/font" Target="fonts/font16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7.fntdata"/><Relationship Id="rId61" Type="http://schemas.openxmlformats.org/officeDocument/2006/relationships/font" Target="fonts/font18.fntdata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Relationship Id="rId3" Type="http://schemas.openxmlformats.org/officeDocument/2006/relationships/image" Target="../media/image1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10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1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3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4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5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6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7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8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3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5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9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30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1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2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8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39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40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7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8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99459" y="6538148"/>
            <a:ext cx="27836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       March 11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p:oleObj spid="_x0000_s103426" name="Equation" r:id="rId4" imgW="76200" imgH="165100" progId="Equation.DSMT4">
              <p:embed/>
            </p:oleObj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p:oleObj spid="_x0000_s103427" name="Equation" r:id="rId5" imgW="76200" imgH="16510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p:oleObj spid="_x0000_s103428" name="Equation" r:id="rId6" imgW="215900" imgH="990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so fewer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663988"/>
            <a:ext cx="8517507" cy="34778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if sequence of </a:t>
            </a:r>
            <a:r>
              <a:rPr lang="en-US" sz="4400" dirty="0" err="1" smtClean="0">
                <a:latin typeface="Comic Sans MS" pitchFamily="66" charset="0"/>
              </a:rPr>
              <a:t>prereq’s</a:t>
            </a:r>
            <a:r>
              <a:rPr lang="en-US" sz="4400" dirty="0" smtClean="0">
                <a:latin typeface="Comic Sans MS" pitchFamily="66" charset="0"/>
              </a:rPr>
              <a:t> from 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, say</a:t>
            </a: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“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”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“earlier” than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               “smaller”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p:oleObj spid="_x0000_s55301" name="Equation" r:id="rId4" imgW="215900" imgH="1270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  <a:endParaRPr lang="en-US" sz="4400" dirty="0" smtClean="0">
                <a:latin typeface="Comic Sans MS" pitchFamily="66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  <a:endParaRPr lang="en-US" sz="7200" dirty="0" smtClean="0">
                  <a:solidFill>
                    <a:srgbClr val="05811A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70569" y="2263909"/>
          <a:ext cx="2867025" cy="3200400"/>
        </p:xfrm>
        <a:graphic>
          <a:graphicData uri="http://schemas.openxmlformats.org/presentationml/2006/ole">
            <p:oleObj spid="_x0000_s55303" name="Equation" r:id="rId5" imgW="546100" imgH="60960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p:oleObj spid="_x0000_s55304" name="Equation" r:id="rId6" imgW="546100" imgH="177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p:oleObj spid="_x0000_s107522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105474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99330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0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p:oleObj spid="_x0000_s31746" name="Equation" r:id="rId4" imgW="1320800" imgH="2413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p:oleObj spid="_x0000_s31747" name="Equation" r:id="rId5" imgW="939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7</TotalTime>
  <Words>1147</Words>
  <Application>Microsoft Macintosh PowerPoint</Application>
  <PresentationFormat>On-screen Show (4:3)</PresentationFormat>
  <Paragraphs>429</Paragraphs>
  <Slides>40</Slides>
  <Notes>38</Notes>
  <HiddenSlides>1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MathType 6.0 Equation</vt:lpstr>
      <vt:lpstr>Slide 1</vt:lpstr>
      <vt:lpstr>Some Course 6 Prerequisites</vt:lpstr>
      <vt:lpstr>indirect prerequisites</vt:lpstr>
      <vt:lpstr>indirect prerequisites</vt:lpstr>
      <vt:lpstr>a minimal subject?</vt:lpstr>
      <vt:lpstr>a minimum subject?</vt:lpstr>
      <vt:lpstr>Slide 7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some chains</vt:lpstr>
      <vt:lpstr>maximum length chain</vt:lpstr>
      <vt:lpstr>how many terms to graduate?</vt:lpstr>
      <vt:lpstr>…sufficient</vt:lpstr>
      <vt:lpstr> parallel processing time</vt:lpstr>
      <vt:lpstr>Slide 26</vt:lpstr>
      <vt:lpstr>max 4 subjects per term</vt:lpstr>
      <vt:lpstr>3 Subjects per Term Possible</vt:lpstr>
      <vt:lpstr>Minimum “Parallel” Time</vt:lpstr>
      <vt:lpstr>a leisurely schedule</vt:lpstr>
      <vt:lpstr>For min time: ≥ 3-subject term</vt:lpstr>
      <vt:lpstr>Slide 32</vt:lpstr>
      <vt:lpstr>Dilworth’s Lemma</vt:lpstr>
      <vt:lpstr>Dilworth’s Lemma</vt:lpstr>
      <vt:lpstr>Height/Birthday Partial Order</vt:lpstr>
      <vt:lpstr>   Dilworth Demo</vt:lpstr>
      <vt:lpstr>Team Problems</vt:lpstr>
      <vt:lpstr>Some Course 6 Prerequisites</vt:lpstr>
      <vt:lpstr>minimal elements</vt:lpstr>
      <vt:lpstr>Slide 40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39</cp:revision>
  <cp:lastPrinted>2009-10-02T20:03:19Z</cp:lastPrinted>
  <dcterms:created xsi:type="dcterms:W3CDTF">2011-03-11T04:22:33Z</dcterms:created>
  <dcterms:modified xsi:type="dcterms:W3CDTF">2011-03-11T12:09:15Z</dcterms:modified>
</cp:coreProperties>
</file>